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5B6D2B0" w14:textId="77777777" w:rsidR="007D0723" w:rsidRDefault="00EF7B90" w:rsidP="004F734F">
      <w:pPr>
        <w:ind w:left="-720" w:right="-720"/>
        <w:rPr>
          <w:rFonts w:ascii="Curlz MT" w:hAnsi="Curlz MT"/>
          <w:sz w:val="18"/>
          <w:szCs w:val="18"/>
        </w:rPr>
      </w:pPr>
      <w:proofErr w:type="spellStart"/>
      <w:r w:rsidRPr="00EF7B90">
        <w:rPr>
          <w:rFonts w:ascii="Curlz MT" w:hAnsi="Curlz MT"/>
          <w:sz w:val="18"/>
          <w:szCs w:val="18"/>
        </w:rPr>
        <w:t>Mrs.Volynskaya</w:t>
      </w:r>
      <w:proofErr w:type="spellEnd"/>
      <w:r w:rsidRPr="00EF7B90">
        <w:rPr>
          <w:rFonts w:ascii="Curlz MT" w:hAnsi="Curlz MT"/>
          <w:sz w:val="18"/>
          <w:szCs w:val="18"/>
        </w:rPr>
        <w:t xml:space="preserve">   </w:t>
      </w:r>
      <w:proofErr w:type="spellStart"/>
      <w:r w:rsidR="00305DD8" w:rsidRPr="00EF7B90">
        <w:rPr>
          <w:rFonts w:ascii="Curlz MT" w:hAnsi="Curlz MT"/>
          <w:sz w:val="18"/>
          <w:szCs w:val="18"/>
        </w:rPr>
        <w:t>Precalculus</w:t>
      </w:r>
      <w:proofErr w:type="spellEnd"/>
      <w:r w:rsidR="00305DD8" w:rsidRPr="00EF7B90">
        <w:rPr>
          <w:rFonts w:ascii="Curlz MT" w:hAnsi="Curlz MT"/>
          <w:sz w:val="18"/>
          <w:szCs w:val="18"/>
        </w:rPr>
        <w:t xml:space="preserve"> </w:t>
      </w:r>
      <w:r w:rsidRPr="00EF7B90">
        <w:rPr>
          <w:rFonts w:ascii="Curlz MT" w:hAnsi="Curlz MT"/>
          <w:sz w:val="18"/>
          <w:szCs w:val="18"/>
        </w:rPr>
        <w:t xml:space="preserve">HONORS </w:t>
      </w:r>
      <w:r w:rsidR="00305DD8" w:rsidRPr="00EF7B90">
        <w:rPr>
          <w:rFonts w:ascii="Curlz MT" w:hAnsi="Curlz MT"/>
          <w:sz w:val="18"/>
          <w:szCs w:val="18"/>
        </w:rPr>
        <w:t xml:space="preserve">Chapter </w:t>
      </w:r>
      <w:proofErr w:type="gramStart"/>
      <w:r w:rsidR="00305DD8" w:rsidRPr="00EF7B90">
        <w:rPr>
          <w:rFonts w:ascii="Curlz MT" w:hAnsi="Curlz MT"/>
          <w:sz w:val="18"/>
          <w:szCs w:val="18"/>
        </w:rPr>
        <w:t xml:space="preserve">2  </w:t>
      </w:r>
      <w:r w:rsidRPr="00EF7B90">
        <w:rPr>
          <w:rFonts w:ascii="Curlz MT" w:hAnsi="Curlz MT"/>
          <w:sz w:val="18"/>
          <w:szCs w:val="18"/>
        </w:rPr>
        <w:t>Test</w:t>
      </w:r>
      <w:proofErr w:type="gramEnd"/>
      <w:r w:rsidRPr="00EF7B90">
        <w:rPr>
          <w:rFonts w:ascii="Curlz MT" w:hAnsi="Curlz MT"/>
          <w:sz w:val="18"/>
          <w:szCs w:val="18"/>
        </w:rPr>
        <w:t xml:space="preserve"> </w:t>
      </w:r>
      <w:r w:rsidRPr="00EF7B90">
        <w:rPr>
          <w:sz w:val="18"/>
          <w:szCs w:val="18"/>
        </w:rPr>
        <w:t xml:space="preserve">     </w:t>
      </w:r>
      <w:r w:rsidR="004F734F" w:rsidRPr="00EF7B90">
        <w:rPr>
          <w:rFonts w:ascii="Curlz MT" w:hAnsi="Curlz MT"/>
          <w:sz w:val="18"/>
          <w:szCs w:val="18"/>
        </w:rPr>
        <w:t>Name____</w:t>
      </w:r>
      <w:r>
        <w:rPr>
          <w:rFonts w:ascii="Curlz MT" w:hAnsi="Curlz MT"/>
          <w:sz w:val="18"/>
          <w:szCs w:val="18"/>
        </w:rPr>
        <w:t>___________________ DATE____</w:t>
      </w:r>
    </w:p>
    <w:p w14:paraId="03A7E2A6" w14:textId="60C5F78D" w:rsidR="00240337" w:rsidRPr="00EF7B90" w:rsidRDefault="004F734F" w:rsidP="004F734F">
      <w:pPr>
        <w:ind w:left="-720" w:right="-720"/>
        <w:rPr>
          <w:sz w:val="18"/>
          <w:szCs w:val="18"/>
        </w:rPr>
      </w:pPr>
      <w:r w:rsidRPr="00EF7B90">
        <w:rPr>
          <w:rFonts w:ascii="Curlz MT" w:hAnsi="Curlz MT"/>
          <w:sz w:val="18"/>
          <w:szCs w:val="18"/>
        </w:rPr>
        <w:t xml:space="preserve"> </w:t>
      </w:r>
    </w:p>
    <w:p w14:paraId="5AAEB113" w14:textId="760CB699" w:rsidR="004F734F" w:rsidRPr="007D0723" w:rsidRDefault="007D0723" w:rsidP="004F734F">
      <w:pPr>
        <w:ind w:left="-720" w:right="-720"/>
        <w:rPr>
          <w:b/>
          <w:sz w:val="18"/>
          <w:szCs w:val="18"/>
        </w:rPr>
      </w:pPr>
      <w:r w:rsidRPr="007D0723">
        <w:rPr>
          <w:b/>
          <w:sz w:val="18"/>
          <w:szCs w:val="18"/>
        </w:rPr>
        <w:t xml:space="preserve">SHOW ALL WORK Neat and Clear </w:t>
      </w:r>
      <w:proofErr w:type="spellStart"/>
      <w:r w:rsidRPr="007D0723">
        <w:rPr>
          <w:b/>
          <w:sz w:val="18"/>
          <w:szCs w:val="18"/>
        </w:rPr>
        <w:t>pls</w:t>
      </w:r>
      <w:proofErr w:type="spellEnd"/>
      <w:r w:rsidRPr="007D0723">
        <w:rPr>
          <w:b/>
          <w:sz w:val="18"/>
          <w:szCs w:val="18"/>
        </w:rPr>
        <w:t xml:space="preserve">! BOX YOUR ANSWERS! </w:t>
      </w:r>
    </w:p>
    <w:p w14:paraId="23B5D2A0" w14:textId="0D4908E4" w:rsidR="00246663" w:rsidRPr="007D0723" w:rsidRDefault="00246663" w:rsidP="00B23FE1">
      <w:pPr>
        <w:ind w:right="-720"/>
        <w:rPr>
          <w:b/>
        </w:rPr>
      </w:pPr>
    </w:p>
    <w:p w14:paraId="115DFDBF" w14:textId="77777777" w:rsidR="00246663" w:rsidRDefault="00246663" w:rsidP="00246663">
      <w:pPr>
        <w:numPr>
          <w:ilvl w:val="0"/>
          <w:numId w:val="1"/>
        </w:numPr>
        <w:ind w:right="-720"/>
      </w:pPr>
      <w:r>
        <w:t xml:space="preserve">Write an equation in </w:t>
      </w:r>
      <w:r w:rsidRPr="007D0723">
        <w:rPr>
          <w:b/>
          <w:u w:val="single"/>
        </w:rPr>
        <w:t xml:space="preserve">standard </w:t>
      </w:r>
      <w:r>
        <w:t>form of</w:t>
      </w:r>
      <w:r w:rsidR="008B310B">
        <w:t xml:space="preserve"> degree 2 whose zeros include 7</w:t>
      </w:r>
      <w:r w:rsidR="001D0AE5">
        <w:t xml:space="preserve"> – 4</w:t>
      </w:r>
      <w:r>
        <w:t>i</w:t>
      </w:r>
      <w:r w:rsidR="001D0AE5">
        <w:t>.</w:t>
      </w:r>
      <w:r w:rsidR="00B11213">
        <w:t xml:space="preserve"> </w:t>
      </w:r>
      <w:r w:rsidR="00B11213" w:rsidRPr="00B11213">
        <w:rPr>
          <w:sz w:val="20"/>
          <w:szCs w:val="20"/>
        </w:rPr>
        <w:t xml:space="preserve"> </w:t>
      </w:r>
      <w:r w:rsidR="00B11213">
        <w:rPr>
          <w:sz w:val="20"/>
          <w:szCs w:val="20"/>
        </w:rPr>
        <w:tab/>
      </w:r>
      <w:r w:rsidR="00B11213">
        <w:rPr>
          <w:sz w:val="20"/>
          <w:szCs w:val="20"/>
        </w:rPr>
        <w:tab/>
      </w:r>
    </w:p>
    <w:p w14:paraId="68DC91D2" w14:textId="77777777" w:rsidR="00246663" w:rsidRDefault="00246663" w:rsidP="00246663">
      <w:pPr>
        <w:ind w:left="-720" w:right="-720"/>
      </w:pPr>
    </w:p>
    <w:p w14:paraId="365CB07F" w14:textId="77777777" w:rsidR="00246663" w:rsidRDefault="00246663" w:rsidP="00246663">
      <w:pPr>
        <w:ind w:left="-720" w:right="-720"/>
      </w:pPr>
    </w:p>
    <w:p w14:paraId="09B551AC" w14:textId="77777777" w:rsidR="007D0723" w:rsidRPr="007D0723" w:rsidRDefault="00EF7B90" w:rsidP="00246663">
      <w:pPr>
        <w:numPr>
          <w:ilvl w:val="0"/>
          <w:numId w:val="1"/>
        </w:numPr>
        <w:ind w:right="-720"/>
        <w:rPr>
          <w:b/>
          <w:u w:val="single"/>
        </w:rPr>
      </w:pPr>
      <w:proofErr w:type="gramStart"/>
      <w:r>
        <w:t>A)</w:t>
      </w:r>
      <w:r w:rsidR="00246663" w:rsidRPr="007D0723">
        <w:rPr>
          <w:b/>
          <w:u w:val="single"/>
        </w:rPr>
        <w:t>Find</w:t>
      </w:r>
      <w:proofErr w:type="gramEnd"/>
      <w:r w:rsidR="00246663" w:rsidRPr="007D0723">
        <w:rPr>
          <w:b/>
          <w:u w:val="single"/>
        </w:rPr>
        <w:t xml:space="preserve"> all the zeros</w:t>
      </w:r>
      <w:r w:rsidR="00246663">
        <w:t xml:space="preserve"> of f(x) = x</w:t>
      </w:r>
      <w:r w:rsidR="00246663" w:rsidRPr="00246663">
        <w:rPr>
          <w:vertAlign w:val="superscript"/>
        </w:rPr>
        <w:t>3</w:t>
      </w:r>
      <w:r w:rsidR="00AC4F1C">
        <w:t xml:space="preserve"> – 2x</w:t>
      </w:r>
      <w:r w:rsidR="00AC4F1C" w:rsidRPr="00AC4F1C">
        <w:rPr>
          <w:vertAlign w:val="superscript"/>
        </w:rPr>
        <w:t>2</w:t>
      </w:r>
      <w:r w:rsidR="00AC4F1C">
        <w:t xml:space="preserve"> + x + 18</w:t>
      </w:r>
      <w:r w:rsidR="008B310B">
        <w:t>.</w:t>
      </w:r>
      <w:r w:rsidR="00246663">
        <w:t xml:space="preserve">  The work must include synthetic division as well as any factoring or use of the quadratic formula.  Any irrational zeros must be left in radical form.</w:t>
      </w:r>
    </w:p>
    <w:p w14:paraId="3D2B0151" w14:textId="7420ECB6" w:rsidR="0038494E" w:rsidRPr="007D0723" w:rsidRDefault="00EF7B90" w:rsidP="007D0723">
      <w:pPr>
        <w:ind w:left="-360" w:right="-720"/>
        <w:rPr>
          <w:b/>
          <w:u w:val="single"/>
        </w:rPr>
      </w:pPr>
      <w:proofErr w:type="gramStart"/>
      <w:r>
        <w:t>B)</w:t>
      </w:r>
      <w:r w:rsidR="00B23FE1">
        <w:t>Write</w:t>
      </w:r>
      <w:proofErr w:type="gramEnd"/>
      <w:r w:rsidR="00B23FE1">
        <w:t xml:space="preserve"> the final answer in linear </w:t>
      </w:r>
      <w:r w:rsidR="00B23FE1" w:rsidRPr="007D0723">
        <w:rPr>
          <w:b/>
          <w:u w:val="single"/>
        </w:rPr>
        <w:t>factorization form.</w:t>
      </w:r>
      <w:r w:rsidR="00B11213" w:rsidRPr="007D0723">
        <w:rPr>
          <w:b/>
          <w:u w:val="single"/>
        </w:rPr>
        <w:tab/>
      </w:r>
    </w:p>
    <w:p w14:paraId="4976A868" w14:textId="77777777" w:rsidR="0038494E" w:rsidRPr="007D0723" w:rsidRDefault="0038494E" w:rsidP="0038494E">
      <w:pPr>
        <w:ind w:right="-720"/>
        <w:rPr>
          <w:b/>
          <w:u w:val="single"/>
        </w:rPr>
      </w:pPr>
    </w:p>
    <w:p w14:paraId="68277260" w14:textId="77777777" w:rsidR="0038494E" w:rsidRDefault="0038494E" w:rsidP="0038494E">
      <w:pPr>
        <w:ind w:right="-720"/>
      </w:pPr>
    </w:p>
    <w:p w14:paraId="3BA85604" w14:textId="77777777" w:rsidR="006D0FE2" w:rsidRDefault="006D0FE2" w:rsidP="006D0FE2">
      <w:pPr>
        <w:ind w:right="-720"/>
      </w:pPr>
    </w:p>
    <w:p w14:paraId="43F8B14B" w14:textId="5DB58BA0" w:rsidR="006D0FE2" w:rsidRPr="006D0FE2" w:rsidRDefault="006D0FE2" w:rsidP="006D0FE2">
      <w:pPr>
        <w:numPr>
          <w:ilvl w:val="0"/>
          <w:numId w:val="1"/>
        </w:numPr>
        <w:ind w:right="-720"/>
        <w:rPr>
          <w:sz w:val="20"/>
          <w:szCs w:val="20"/>
        </w:rPr>
      </w:pPr>
      <w:r>
        <w:t>Find the zeros, state their multiplicity, and whether the graph crosses or touches</w:t>
      </w:r>
      <w:r w:rsidR="00DB4C2C">
        <w:t xml:space="preserve"> the x-axis.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="00B23FE1">
        <w:rPr>
          <w:sz w:val="20"/>
          <w:szCs w:val="20"/>
        </w:rPr>
        <w:tab/>
      </w:r>
      <w:r w:rsidR="00B23FE1" w:rsidRPr="00B23FE1">
        <w:rPr>
          <w:position w:val="-16"/>
          <w:sz w:val="20"/>
          <w:szCs w:val="20"/>
        </w:rPr>
        <w:object w:dxaOrig="4480" w:dyaOrig="500" w14:anchorId="0DD906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24.15pt;height:25.45pt" o:ole="">
            <v:imagedata r:id="rId5" o:title=""/>
          </v:shape>
          <o:OLEObject Type="Embed" ProgID="Equation.DSMT4" ShapeID="_x0000_i1027" DrawAspect="Content" ObjectID="_1637039825" r:id="rId6"/>
        </w:object>
      </w:r>
      <w:r>
        <w:tab/>
      </w:r>
      <w:r>
        <w:tab/>
      </w:r>
      <w:r>
        <w:tab/>
      </w:r>
    </w:p>
    <w:p w14:paraId="36B65BEB" w14:textId="77777777" w:rsidR="006D0FE2" w:rsidRDefault="00D84EE1" w:rsidP="006D0FE2">
      <w:pPr>
        <w:ind w:left="-720" w:right="-720"/>
      </w:pPr>
      <w:r>
        <w:rPr>
          <w:noProof/>
        </w:rPr>
        <w:drawing>
          <wp:anchor distT="0" distB="0" distL="114300" distR="114300" simplePos="0" relativeHeight="251657728" behindDoc="1" locked="0" layoutInCell="1" allowOverlap="1" wp14:anchorId="59E8943F" wp14:editId="4A8C1578">
            <wp:simplePos x="0" y="0"/>
            <wp:positionH relativeFrom="column">
              <wp:posOffset>4114800</wp:posOffset>
            </wp:positionH>
            <wp:positionV relativeFrom="paragraph">
              <wp:posOffset>76200</wp:posOffset>
            </wp:positionV>
            <wp:extent cx="1882140" cy="1943100"/>
            <wp:effectExtent l="0" t="0" r="3810" b="0"/>
            <wp:wrapTight wrapText="bothSides">
              <wp:wrapPolygon edited="0">
                <wp:start x="10275" y="0"/>
                <wp:lineTo x="0" y="212"/>
                <wp:lineTo x="0" y="6353"/>
                <wp:lineTo x="1749" y="6988"/>
                <wp:lineTo x="0" y="8259"/>
                <wp:lineTo x="0" y="15459"/>
                <wp:lineTo x="1749" y="17153"/>
                <wp:lineTo x="0" y="17365"/>
                <wp:lineTo x="0" y="20118"/>
                <wp:lineTo x="1968" y="20541"/>
                <wp:lineTo x="1968" y="21388"/>
                <wp:lineTo x="8089" y="21388"/>
                <wp:lineTo x="19676" y="21388"/>
                <wp:lineTo x="21425" y="21388"/>
                <wp:lineTo x="21425" y="15247"/>
                <wp:lineTo x="19676" y="13765"/>
                <wp:lineTo x="21425" y="13765"/>
                <wp:lineTo x="21425" y="212"/>
                <wp:lineTo x="11150" y="0"/>
                <wp:lineTo x="10275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214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pPr w:leftFromText="180" w:rightFromText="180" w:vertAnchor="text" w:horzAnchor="margin" w:tblpY="134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11"/>
        <w:gridCol w:w="1445"/>
        <w:gridCol w:w="1987"/>
      </w:tblGrid>
      <w:tr w:rsidR="006D0FE2" w14:paraId="69247567" w14:textId="77777777" w:rsidTr="0038494E">
        <w:trPr>
          <w:trHeight w:val="984"/>
        </w:trPr>
        <w:tc>
          <w:tcPr>
            <w:tcW w:w="1011" w:type="dxa"/>
          </w:tcPr>
          <w:p w14:paraId="0CF11FC4" w14:textId="77777777" w:rsidR="006D0FE2" w:rsidRDefault="006D0FE2" w:rsidP="006D0FE2">
            <w:pPr>
              <w:jc w:val="center"/>
            </w:pPr>
          </w:p>
          <w:p w14:paraId="78C52B6F" w14:textId="77777777" w:rsidR="006D0FE2" w:rsidRDefault="006D0FE2" w:rsidP="0038494E"/>
          <w:p w14:paraId="3F204892" w14:textId="77777777" w:rsidR="006D0FE2" w:rsidRDefault="006D0FE2" w:rsidP="006D0FE2">
            <w:pPr>
              <w:jc w:val="center"/>
            </w:pPr>
            <w:r>
              <w:t>Zero</w:t>
            </w:r>
          </w:p>
        </w:tc>
        <w:tc>
          <w:tcPr>
            <w:tcW w:w="1445" w:type="dxa"/>
          </w:tcPr>
          <w:p w14:paraId="548CDDA2" w14:textId="77777777" w:rsidR="006D0FE2" w:rsidRDefault="006D0FE2" w:rsidP="006D0FE2">
            <w:pPr>
              <w:jc w:val="center"/>
            </w:pPr>
          </w:p>
          <w:p w14:paraId="32C283CD" w14:textId="3B9EB390" w:rsidR="006D0FE2" w:rsidRDefault="006D0FE2" w:rsidP="0038494E"/>
          <w:p w14:paraId="6B472B8F" w14:textId="77777777" w:rsidR="006D0FE2" w:rsidRDefault="006D0FE2" w:rsidP="006D0FE2">
            <w:pPr>
              <w:jc w:val="center"/>
            </w:pPr>
            <w:r>
              <w:t>Multiplicity</w:t>
            </w:r>
          </w:p>
        </w:tc>
        <w:tc>
          <w:tcPr>
            <w:tcW w:w="1987" w:type="dxa"/>
          </w:tcPr>
          <w:p w14:paraId="245EEFDB" w14:textId="634E77E7" w:rsidR="006D0FE2" w:rsidRDefault="0038494E" w:rsidP="0038494E">
            <w:pPr>
              <w:jc w:val="center"/>
            </w:pPr>
            <w:r>
              <w:t>Does the graph cross the x-axis at this zero?</w:t>
            </w:r>
            <w:r w:rsidR="006D0FE2">
              <w:t xml:space="preserve"> </w:t>
            </w:r>
          </w:p>
        </w:tc>
      </w:tr>
      <w:tr w:rsidR="006D0FE2" w14:paraId="1A5595B2" w14:textId="77777777" w:rsidTr="00DB4C2C">
        <w:trPr>
          <w:trHeight w:val="1440"/>
        </w:trPr>
        <w:tc>
          <w:tcPr>
            <w:tcW w:w="1011" w:type="dxa"/>
          </w:tcPr>
          <w:p w14:paraId="36B8F03F" w14:textId="77777777" w:rsidR="006D0FE2" w:rsidRDefault="006D0FE2" w:rsidP="006D0FE2">
            <w:r>
              <w:t xml:space="preserve">  </w:t>
            </w:r>
          </w:p>
        </w:tc>
        <w:tc>
          <w:tcPr>
            <w:tcW w:w="1445" w:type="dxa"/>
          </w:tcPr>
          <w:p w14:paraId="6FE57614" w14:textId="77777777" w:rsidR="006D0FE2" w:rsidRDefault="006D0FE2" w:rsidP="006D0FE2">
            <w:pPr>
              <w:jc w:val="center"/>
            </w:pPr>
          </w:p>
        </w:tc>
        <w:tc>
          <w:tcPr>
            <w:tcW w:w="1987" w:type="dxa"/>
          </w:tcPr>
          <w:p w14:paraId="50EFCB42" w14:textId="77777777" w:rsidR="006D0FE2" w:rsidRDefault="006D0FE2" w:rsidP="006D0FE2">
            <w:pPr>
              <w:jc w:val="center"/>
            </w:pPr>
          </w:p>
        </w:tc>
      </w:tr>
    </w:tbl>
    <w:p w14:paraId="605C84A9" w14:textId="77777777" w:rsidR="006D0FE2" w:rsidRDefault="006D0FE2" w:rsidP="006D0FE2"/>
    <w:p w14:paraId="585A2DAC" w14:textId="1B8A353F" w:rsidR="006D0FE2" w:rsidRDefault="0038494E" w:rsidP="006D0FE2">
      <w:r>
        <w:tab/>
      </w:r>
      <w:r w:rsidR="006D0FE2">
        <w:tab/>
      </w:r>
    </w:p>
    <w:p w14:paraId="1696F701" w14:textId="77777777" w:rsidR="006D0FE2" w:rsidRDefault="006D0FE2" w:rsidP="006D0FE2">
      <w:r>
        <w:t>What is the degree of the polynomial?</w:t>
      </w:r>
    </w:p>
    <w:p w14:paraId="388E9AD6" w14:textId="77777777" w:rsidR="006D0FE2" w:rsidRDefault="006D0FE2" w:rsidP="006D0FE2"/>
    <w:p w14:paraId="51D6C36E" w14:textId="77777777" w:rsidR="006D0FE2" w:rsidRDefault="006D0FE2" w:rsidP="006D0FE2"/>
    <w:p w14:paraId="37143BF0" w14:textId="77777777" w:rsidR="006D0FE2" w:rsidRDefault="006D0FE2" w:rsidP="006D0FE2">
      <w:r>
        <w:t>Sketch a graph of the polynomial.</w:t>
      </w:r>
    </w:p>
    <w:p w14:paraId="1E4C2C06" w14:textId="77777777" w:rsidR="006D0FE2" w:rsidRDefault="006D0FE2" w:rsidP="006D0FE2"/>
    <w:p w14:paraId="2029673D" w14:textId="77777777" w:rsidR="0038494E" w:rsidRDefault="0038494E" w:rsidP="006D0FE2"/>
    <w:p w14:paraId="6B41A0BE" w14:textId="4391E684" w:rsidR="006D0FE2" w:rsidRDefault="0080260B" w:rsidP="006D0FE2">
      <w:pPr>
        <w:numPr>
          <w:ilvl w:val="0"/>
          <w:numId w:val="1"/>
        </w:numPr>
        <w:ind w:right="-720"/>
      </w:pPr>
      <w:r>
        <w:t>Solve</w:t>
      </w:r>
      <w:r w:rsidR="006D0FE2">
        <w:t xml:space="preserve"> the following inequality using a </w:t>
      </w:r>
      <w:r w:rsidR="006D0FE2" w:rsidRPr="00A422DC">
        <w:rPr>
          <w:b/>
        </w:rPr>
        <w:t>sign chart</w:t>
      </w:r>
      <w:r w:rsidR="006D0FE2">
        <w:t>.</w:t>
      </w:r>
      <w:r w:rsidR="00DB4C2C">
        <w:tab/>
      </w:r>
      <w:r w:rsidR="00DB4C2C">
        <w:tab/>
      </w:r>
    </w:p>
    <w:p w14:paraId="4FC08C90" w14:textId="36511BF2" w:rsidR="006D0FE2" w:rsidRDefault="008B310B" w:rsidP="006D0FE2">
      <w:pPr>
        <w:ind w:right="-720"/>
      </w:pPr>
      <w:r w:rsidRPr="008B310B">
        <w:rPr>
          <w:position w:val="-28"/>
        </w:rPr>
        <w:object w:dxaOrig="1800" w:dyaOrig="660" w14:anchorId="7B207B99">
          <v:shape id="_x0000_i1028" type="#_x0000_t75" style="width:90.25pt;height:33.6pt" o:ole="">
            <v:imagedata r:id="rId8" o:title=""/>
          </v:shape>
          <o:OLEObject Type="Embed" ProgID="Equation.DSMT4" ShapeID="_x0000_i1028" DrawAspect="Content" ObjectID="_1637039826" r:id="rId9"/>
        </w:object>
      </w:r>
      <w:r>
        <w:t xml:space="preserve"> </w:t>
      </w:r>
    </w:p>
    <w:p w14:paraId="28DD4DC0" w14:textId="77777777" w:rsidR="00DB4C2C" w:rsidRDefault="00DB4C2C" w:rsidP="006D0FE2">
      <w:pPr>
        <w:ind w:right="-720"/>
      </w:pPr>
    </w:p>
    <w:p w14:paraId="4CFC85A2" w14:textId="77777777" w:rsidR="006D0FE2" w:rsidRDefault="006D0FE2" w:rsidP="006D0FE2">
      <w:pPr>
        <w:ind w:left="-720" w:right="-720"/>
      </w:pPr>
    </w:p>
    <w:p w14:paraId="0E9F6B40" w14:textId="1877122A" w:rsidR="00B11213" w:rsidRPr="006D0FE2" w:rsidRDefault="00B11213" w:rsidP="006D0FE2">
      <w:pPr>
        <w:numPr>
          <w:ilvl w:val="0"/>
          <w:numId w:val="1"/>
        </w:numPr>
        <w:ind w:right="-720"/>
      </w:pPr>
      <w:r>
        <w:t xml:space="preserve">Divide f(x) by d(x) and write a summary statement in </w:t>
      </w:r>
      <w:r w:rsidR="00FC11D1">
        <w:t>fraction</w:t>
      </w:r>
      <w:r>
        <w:t>al form</w:t>
      </w:r>
      <w:r w:rsidR="006D0FE2">
        <w:t xml:space="preserve"> </w:t>
      </w:r>
      <w:r w:rsidR="006D0FE2">
        <w:tab/>
      </w:r>
      <w:r w:rsidR="006D0FE2">
        <w:tab/>
      </w:r>
      <w:r w:rsidR="006D0FE2">
        <w:tab/>
      </w:r>
    </w:p>
    <w:p w14:paraId="14E23019" w14:textId="77777777" w:rsidR="006D0FE2" w:rsidRDefault="006B6E92" w:rsidP="006D0FE2">
      <w:pPr>
        <w:ind w:right="-720"/>
      </w:pPr>
      <w:r>
        <w:t>f(x) = 5</w:t>
      </w:r>
      <w:r w:rsidR="006D0FE2">
        <w:t>x</w:t>
      </w:r>
      <w:proofErr w:type="gramStart"/>
      <w:r>
        <w:rPr>
          <w:vertAlign w:val="superscript"/>
        </w:rPr>
        <w:t>4</w:t>
      </w:r>
      <w:r>
        <w:t xml:space="preserve">  +</w:t>
      </w:r>
      <w:proofErr w:type="gramEnd"/>
      <w:r>
        <w:t xml:space="preserve"> 3</w:t>
      </w:r>
      <w:r w:rsidR="006D0FE2">
        <w:t>x</w:t>
      </w:r>
      <w:r w:rsidR="006D0FE2" w:rsidRPr="006D0FE2">
        <w:rPr>
          <w:vertAlign w:val="superscript"/>
        </w:rPr>
        <w:t>2</w:t>
      </w:r>
      <w:r>
        <w:t xml:space="preserve"> – 12 </w:t>
      </w:r>
    </w:p>
    <w:p w14:paraId="445BEB40" w14:textId="77777777" w:rsidR="006D0FE2" w:rsidRDefault="006D0FE2" w:rsidP="006D0FE2">
      <w:pPr>
        <w:ind w:right="-720"/>
      </w:pPr>
      <w:r>
        <w:t>d(x) = x</w:t>
      </w:r>
      <w:r w:rsidRPr="006D0FE2">
        <w:rPr>
          <w:vertAlign w:val="superscript"/>
        </w:rPr>
        <w:t>2</w:t>
      </w:r>
      <w:r w:rsidR="006B6E92">
        <w:t xml:space="preserve"> – 2</w:t>
      </w:r>
    </w:p>
    <w:p w14:paraId="155CCA9F" w14:textId="77777777" w:rsidR="006D0FE2" w:rsidRDefault="006D0FE2" w:rsidP="006D0FE2">
      <w:pPr>
        <w:ind w:right="-720"/>
      </w:pPr>
    </w:p>
    <w:p w14:paraId="23D5FD78" w14:textId="77777777" w:rsidR="006D0FE2" w:rsidRDefault="006D0FE2" w:rsidP="006D0FE2">
      <w:pPr>
        <w:ind w:right="-720"/>
      </w:pPr>
    </w:p>
    <w:p w14:paraId="11CC08E9" w14:textId="77777777" w:rsidR="00DB4C2C" w:rsidRDefault="00B11213" w:rsidP="00DB4C2C">
      <w:pPr>
        <w:numPr>
          <w:ilvl w:val="0"/>
          <w:numId w:val="1"/>
        </w:numPr>
        <w:ind w:right="-720"/>
      </w:pPr>
      <w:r>
        <w:t xml:space="preserve">Identify all the asymptotes and intercepts of the function </w:t>
      </w:r>
      <w:r w:rsidR="00356DC2" w:rsidRPr="00B11213">
        <w:rPr>
          <w:position w:val="-24"/>
        </w:rPr>
        <w:object w:dxaOrig="2120" w:dyaOrig="660" w14:anchorId="2832A913">
          <v:shape id="_x0000_i1029" type="#_x0000_t75" style="width:106.1pt;height:33.6pt" o:ole="">
            <v:imagedata r:id="rId10" o:title=""/>
          </v:shape>
          <o:OLEObject Type="Embed" ProgID="Equation.DSMT4" ShapeID="_x0000_i1029" DrawAspect="Content" ObjectID="_1637039827" r:id="rId11"/>
        </w:object>
      </w:r>
      <w:r w:rsidR="00DB4C2C">
        <w:tab/>
      </w:r>
      <w:r w:rsidR="00DB4C2C">
        <w:tab/>
      </w:r>
      <w:r w:rsidR="00DB4C2C">
        <w:tab/>
      </w:r>
    </w:p>
    <w:p w14:paraId="5B7E83A6" w14:textId="77777777" w:rsidR="00DB4C2C" w:rsidRDefault="00DB4C2C" w:rsidP="00DB4C2C">
      <w:pPr>
        <w:ind w:left="-360" w:right="-720"/>
      </w:pPr>
      <w:r>
        <w:t xml:space="preserve">Vert. </w:t>
      </w:r>
      <w:proofErr w:type="spellStart"/>
      <w:r>
        <w:t>Asym</w:t>
      </w:r>
      <w:proofErr w:type="spellEnd"/>
      <w:r>
        <w:t>.:</w:t>
      </w:r>
      <w:r>
        <w:tab/>
      </w:r>
      <w:r>
        <w:tab/>
      </w:r>
      <w:r>
        <w:tab/>
      </w:r>
      <w:r>
        <w:tab/>
      </w:r>
      <w:r>
        <w:tab/>
      </w:r>
      <w:r>
        <w:tab/>
        <w:t>x-intercepts:</w:t>
      </w:r>
    </w:p>
    <w:p w14:paraId="0DB0901F" w14:textId="77777777" w:rsidR="00DB4C2C" w:rsidRDefault="00DB4C2C" w:rsidP="00DB4C2C">
      <w:pPr>
        <w:ind w:left="-360" w:right="-720"/>
      </w:pPr>
    </w:p>
    <w:p w14:paraId="0BC54124" w14:textId="77777777" w:rsidR="007D0723" w:rsidRDefault="00DB4C2C" w:rsidP="00DB4C2C">
      <w:pPr>
        <w:ind w:left="-360" w:right="-720"/>
      </w:pPr>
      <w:proofErr w:type="spellStart"/>
      <w:r>
        <w:t>Horiz</w:t>
      </w:r>
      <w:proofErr w:type="spellEnd"/>
      <w:r>
        <w:t xml:space="preserve">. </w:t>
      </w:r>
      <w:proofErr w:type="spellStart"/>
      <w:r>
        <w:t>Asym</w:t>
      </w:r>
      <w:proofErr w:type="spellEnd"/>
      <w:r>
        <w:t>.:</w:t>
      </w:r>
      <w:r>
        <w:tab/>
      </w:r>
      <w:r>
        <w:tab/>
      </w:r>
      <w:r>
        <w:tab/>
      </w:r>
      <w:r>
        <w:tab/>
      </w:r>
      <w:r>
        <w:tab/>
      </w:r>
      <w:r>
        <w:tab/>
        <w:t>y-intercepts:</w:t>
      </w:r>
      <w:r>
        <w:tab/>
      </w:r>
    </w:p>
    <w:p w14:paraId="4995B7F3" w14:textId="0A9185C3" w:rsidR="00DB4C2C" w:rsidRDefault="00DB4C2C" w:rsidP="00DB4C2C">
      <w:pPr>
        <w:ind w:left="-360" w:right="-720"/>
      </w:pPr>
      <w:r>
        <w:tab/>
      </w:r>
      <w:r>
        <w:tab/>
      </w:r>
      <w:r>
        <w:tab/>
      </w:r>
    </w:p>
    <w:p w14:paraId="3F37C874" w14:textId="76BFE014" w:rsidR="00DB4C2C" w:rsidRPr="007D0723" w:rsidRDefault="00A735BF" w:rsidP="00A735BF">
      <w:pPr>
        <w:pStyle w:val="ListParagraph"/>
        <w:numPr>
          <w:ilvl w:val="0"/>
          <w:numId w:val="1"/>
        </w:numPr>
        <w:ind w:right="-720"/>
        <w:rPr>
          <w:b/>
        </w:rPr>
      </w:pPr>
      <w:r w:rsidRPr="007D0723">
        <w:rPr>
          <w:b/>
          <w:i/>
          <w:iCs/>
          <w:sz w:val="20"/>
          <w:szCs w:val="20"/>
        </w:rPr>
        <w:t>Write a formula for the linear function whose graph is shown:</w:t>
      </w:r>
      <w:r w:rsidR="00DB4C2C" w:rsidRPr="007D0723">
        <w:rPr>
          <w:b/>
        </w:rPr>
        <w:tab/>
      </w:r>
      <w:r w:rsidR="00DB4C2C" w:rsidRPr="007D0723">
        <w:rPr>
          <w:b/>
        </w:rPr>
        <w:tab/>
      </w:r>
      <w:r w:rsidR="00DB4C2C" w:rsidRPr="007D0723">
        <w:rPr>
          <w:b/>
        </w:rPr>
        <w:tab/>
      </w:r>
    </w:p>
    <w:p w14:paraId="6F6A4F39" w14:textId="6358745B" w:rsidR="0038494E" w:rsidRDefault="00A735BF" w:rsidP="00DB4C2C">
      <w:pPr>
        <w:ind w:left="-720" w:right="-720"/>
      </w:pPr>
      <w:r w:rsidRPr="00A735BF">
        <w:rPr>
          <w:noProof/>
          <w:sz w:val="20"/>
          <w:szCs w:val="20"/>
        </w:rPr>
        <w:drawing>
          <wp:inline distT="0" distB="0" distL="0" distR="0" wp14:anchorId="54ED4285" wp14:editId="2E029223">
            <wp:extent cx="883920" cy="84189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000" cy="8524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3B37774D" w14:textId="1A6F79DD" w:rsidR="00DB4C2C" w:rsidRDefault="00DB4C2C" w:rsidP="0038494E">
      <w:pPr>
        <w:ind w:right="-720"/>
      </w:pPr>
    </w:p>
    <w:sectPr w:rsidR="00DB4C2C" w:rsidSect="00DB4C2C">
      <w:pgSz w:w="12240" w:h="15840"/>
      <w:pgMar w:top="540" w:right="1800" w:bottom="5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urlz MT">
    <w:panose1 w:val="04040404050702020202"/>
    <w:charset w:val="00"/>
    <w:family w:val="decorative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3FD7612"/>
    <w:multiLevelType w:val="hybridMultilevel"/>
    <w:tmpl w:val="01B00978"/>
    <w:lvl w:ilvl="0" w:tplc="B51ED5F8">
      <w:start w:val="1"/>
      <w:numFmt w:val="decimal"/>
      <w:lvlText w:val="%1."/>
      <w:lvlJc w:val="left"/>
      <w:pPr>
        <w:tabs>
          <w:tab w:val="num" w:pos="-360"/>
        </w:tabs>
        <w:ind w:left="-360" w:hanging="360"/>
      </w:pPr>
      <w:rPr>
        <w:rFonts w:hint="default"/>
        <w:sz w:val="24"/>
        <w:szCs w:val="24"/>
      </w:rPr>
    </w:lvl>
    <w:lvl w:ilvl="1" w:tplc="45E4C310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" w15:restartNumberingAfterBreak="0">
    <w:nsid w:val="52850D7C"/>
    <w:multiLevelType w:val="multilevel"/>
    <w:tmpl w:val="4A9CA8B2"/>
    <w:lvl w:ilvl="0">
      <w:start w:val="1"/>
      <w:numFmt w:val="decimal"/>
      <w:lvlText w:val="%1."/>
      <w:lvlJc w:val="left"/>
      <w:pPr>
        <w:tabs>
          <w:tab w:val="num" w:pos="-360"/>
        </w:tabs>
        <w:ind w:left="-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6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734F"/>
    <w:rsid w:val="001D0AE5"/>
    <w:rsid w:val="00240337"/>
    <w:rsid w:val="00246663"/>
    <w:rsid w:val="002D2804"/>
    <w:rsid w:val="00305DD8"/>
    <w:rsid w:val="00356DC2"/>
    <w:rsid w:val="0038494E"/>
    <w:rsid w:val="00404E19"/>
    <w:rsid w:val="004F734F"/>
    <w:rsid w:val="006B6E92"/>
    <w:rsid w:val="006D0FE2"/>
    <w:rsid w:val="006D75B7"/>
    <w:rsid w:val="006E0C3B"/>
    <w:rsid w:val="007D0723"/>
    <w:rsid w:val="0080260B"/>
    <w:rsid w:val="00857D60"/>
    <w:rsid w:val="008B310B"/>
    <w:rsid w:val="00991958"/>
    <w:rsid w:val="00A038B1"/>
    <w:rsid w:val="00A422DC"/>
    <w:rsid w:val="00A735BF"/>
    <w:rsid w:val="00AC4F1C"/>
    <w:rsid w:val="00B11213"/>
    <w:rsid w:val="00B23FE1"/>
    <w:rsid w:val="00C04FCB"/>
    <w:rsid w:val="00C329AB"/>
    <w:rsid w:val="00CE358A"/>
    <w:rsid w:val="00D84EE1"/>
    <w:rsid w:val="00DB4C2C"/>
    <w:rsid w:val="00E70D27"/>
    <w:rsid w:val="00EF7B90"/>
    <w:rsid w:val="00F14EF0"/>
    <w:rsid w:val="00FC11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66B17683"/>
  <w15:docId w15:val="{551D2F71-AEF2-4686-8D2C-4512A063C3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735B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image" Target="media/image5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emf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179</Words>
  <Characters>102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calculus Chapter 2 Test</vt:lpstr>
    </vt:vector>
  </TitlesOfParts>
  <Company>DTSD</Company>
  <LinksUpToDate>false</LinksUpToDate>
  <CharactersWithSpaces>12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alculus Chapter 2 Test</dc:title>
  <dc:creator>backup</dc:creator>
  <cp:lastModifiedBy>Yelena Volynskaya</cp:lastModifiedBy>
  <cp:revision>4</cp:revision>
  <cp:lastPrinted>2013-11-19T15:38:00Z</cp:lastPrinted>
  <dcterms:created xsi:type="dcterms:W3CDTF">2019-12-05T13:14:00Z</dcterms:created>
  <dcterms:modified xsi:type="dcterms:W3CDTF">2019-12-05T1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